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proofErr w:type="spellStart"/>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栈，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栈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e.printStackTrace</w:t>
      </w:r>
      <w:proofErr w:type="spell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类对象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懒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t:property-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test.context</w:t>
      </w:r>
      <w:proofErr w:type="spell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tru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0485355"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proofErr w:type="spellStart"/>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PretenureSizeThreshold</w:t>
            </w:r>
            <w:proofErr w:type="spell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r>
              <w:rPr>
                <w:rFonts w:ascii="Times New Roman" w:eastAsia="宋体" w:hAnsi="Times New Roman" w:cs="Times New Roman"/>
                <w:kern w:val="0"/>
                <w:sz w:val="24"/>
                <w:szCs w:val="24"/>
              </w:rPr>
              <w:t>XX:InitiatingHeapOccupancyPercent</w:t>
            </w:r>
            <w:proofErr w:type="spell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r w:rsidRPr="00D85167">
        <w:rPr>
          <w:rFonts w:ascii="Times New Roman" w:eastAsia="宋体" w:hAnsi="Times New Roman" w:cs="Times New Roman"/>
          <w:kern w:val="0"/>
          <w:sz w:val="24"/>
          <w:szCs w:val="24"/>
        </w:rPr>
        <w:t>p.hash</w:t>
      </w:r>
      <w:proofErr w:type="spell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ey !=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valueOf</w:t>
      </w:r>
      <w:proofErr w:type="spell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key !=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hint="eastAsia"/>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hint="eastAsia"/>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3216D2BE" w14:textId="309F8E07" w:rsidR="00EB66E0" w:rsidRDefault="00EB66E0"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hint="eastAsia"/>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lastRenderedPageBreak/>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6C5620C7" w:rsidR="00712570" w:rsidRDefault="00712570">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F34519A" w14:textId="77777777" w:rsidR="00712570" w:rsidRDefault="00712570">
      <w:pPr>
        <w:widowControl/>
        <w:jc w:val="left"/>
        <w:rPr>
          <w:rFonts w:ascii="Times New Roman" w:eastAsia="宋体" w:hAnsi="Times New Roman" w:cs="Times New Roman" w:hint="eastAsia"/>
          <w:kern w:val="0"/>
          <w:sz w:val="24"/>
          <w:szCs w:val="24"/>
        </w:rPr>
      </w:pPr>
    </w:p>
    <w:p w14:paraId="5FAE183F" w14:textId="77777777" w:rsidR="00712570" w:rsidRDefault="00712570">
      <w:pPr>
        <w:widowControl/>
        <w:jc w:val="left"/>
        <w:rPr>
          <w:rFonts w:ascii="Times New Roman" w:eastAsia="宋体" w:hAnsi="Times New Roman" w:cs="Times New Roman" w:hint="eastAsia"/>
          <w:kern w:val="0"/>
          <w:sz w:val="24"/>
          <w:szCs w:val="24"/>
        </w:rPr>
      </w:pPr>
    </w:p>
    <w:p w14:paraId="0B026509" w14:textId="4856A6DF" w:rsidR="00712570" w:rsidRDefault="00712570">
      <w:pPr>
        <w:widowControl/>
        <w:jc w:val="left"/>
        <w:rPr>
          <w:rFonts w:ascii="Times New Roman" w:eastAsia="宋体" w:hAnsi="Times New Roman" w:cs="Times New Roman"/>
          <w:kern w:val="0"/>
          <w:sz w:val="24"/>
          <w:szCs w:val="24"/>
        </w:rPr>
      </w:pPr>
    </w:p>
    <w:p w14:paraId="3F4C8D62" w14:textId="6A39DFB3" w:rsidR="00712570" w:rsidRDefault="00712570">
      <w:pPr>
        <w:widowControl/>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接口和继承的区别？</w:t>
      </w:r>
    </w:p>
    <w:p w14:paraId="4B8F0243" w14:textId="77777777" w:rsidR="00712570" w:rsidRDefault="00712570">
      <w:pPr>
        <w:widowControl/>
        <w:jc w:val="left"/>
        <w:rPr>
          <w:rFonts w:ascii="Times New Roman" w:eastAsia="宋体" w:hAnsi="Times New Roman" w:cs="Times New Roman" w:hint="eastAsia"/>
          <w:kern w:val="0"/>
          <w:sz w:val="24"/>
          <w:szCs w:val="24"/>
        </w:rPr>
      </w:pPr>
    </w:p>
    <w:p w14:paraId="0884BE9D" w14:textId="77777777" w:rsidR="00EB66E0" w:rsidRDefault="00EB66E0">
      <w:pPr>
        <w:widowControl/>
        <w:jc w:val="left"/>
        <w:rPr>
          <w:rFonts w:ascii="Times New Roman" w:eastAsia="宋体" w:hAnsi="Times New Roman" w:cs="Times New Roman"/>
          <w:kern w:val="0"/>
          <w:sz w:val="24"/>
          <w:szCs w:val="24"/>
        </w:rPr>
      </w:pPr>
    </w:p>
    <w:p w14:paraId="1807C5AB" w14:textId="56E3D29A" w:rsidR="002638CA" w:rsidRDefault="004675A2">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pPr>
        <w:widowControl/>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pPr>
        <w:widowControl/>
        <w:jc w:val="left"/>
        <w:rPr>
          <w:rFonts w:ascii="Times New Roman" w:eastAsia="宋体" w:hAnsi="Times New Roman" w:cs="Times New Roman"/>
          <w:kern w:val="0"/>
          <w:sz w:val="24"/>
          <w:szCs w:val="24"/>
        </w:rPr>
      </w:pPr>
    </w:p>
    <w:p w14:paraId="16F366DA" w14:textId="12BD84CD" w:rsidR="002C6C27" w:rsidRDefault="002C6C27">
      <w:pPr>
        <w:widowControl/>
        <w:jc w:val="left"/>
        <w:rPr>
          <w:rFonts w:ascii="Times New Roman" w:eastAsia="宋体" w:hAnsi="Times New Roman" w:cs="Times New Roman"/>
          <w:kern w:val="0"/>
          <w:sz w:val="24"/>
          <w:szCs w:val="24"/>
        </w:rPr>
      </w:pPr>
    </w:p>
    <w:p w14:paraId="0B9C6A84" w14:textId="0AAF0CB8" w:rsidR="002C6C27" w:rsidRDefault="002C6C27">
      <w:pPr>
        <w:widowControl/>
        <w:jc w:val="left"/>
        <w:rPr>
          <w:rFonts w:ascii="Times New Roman" w:eastAsia="宋体" w:hAnsi="Times New Roman" w:cs="Times New Roman"/>
          <w:kern w:val="0"/>
          <w:sz w:val="24"/>
          <w:szCs w:val="24"/>
        </w:rPr>
      </w:pPr>
    </w:p>
    <w:p w14:paraId="78879C3F" w14:textId="77777777" w:rsidR="002C6C27" w:rsidRDefault="002C6C27">
      <w:pPr>
        <w:widowControl/>
        <w:jc w:val="left"/>
        <w:rPr>
          <w:rFonts w:ascii="Times New Roman" w:eastAsia="宋体" w:hAnsi="Times New Roman" w:cs="Times New Roman"/>
          <w:kern w:val="0"/>
          <w:sz w:val="24"/>
          <w:szCs w:val="24"/>
        </w:rPr>
      </w:pPr>
    </w:p>
    <w:p w14:paraId="34FF65A1" w14:textId="44DE1385" w:rsidR="002C6C27" w:rsidRDefault="002C6C27">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69FA32B" w14:textId="77777777" w:rsidR="00476F99" w:rsidRDefault="00476F99">
      <w:pPr>
        <w:widowControl/>
        <w:jc w:val="left"/>
        <w:rPr>
          <w:rFonts w:ascii="Times New Roman" w:eastAsia="宋体" w:hAnsi="Times New Roman" w:cs="Times New Roman"/>
          <w:kern w:val="0"/>
          <w:sz w:val="24"/>
          <w:szCs w:val="24"/>
        </w:rPr>
      </w:pPr>
    </w:p>
    <w:p w14:paraId="6BCBDF5B" w14:textId="0FBCF323" w:rsidR="007B1D0E" w:rsidRPr="00E510FC" w:rsidRDefault="007B1D0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E510FC">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E510FC">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E510FC">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E510FC">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E510FC">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E510FC">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E510FC">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E510FC">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E510FC">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E510FC">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E510FC">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E510FC">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E510FC">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E510FC">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E510FC">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E510FC">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E510FC">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E510FC">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E510FC">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E510FC">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E510FC">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E510FC">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E510FC">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E510FC">
      <w:pPr>
        <w:spacing w:line="440" w:lineRule="exact"/>
        <w:rPr>
          <w:rFonts w:ascii="Times New Roman" w:eastAsia="宋体" w:hAnsi="Times New Roman" w:cs="Times New Roman"/>
          <w:sz w:val="24"/>
          <w:szCs w:val="24"/>
        </w:rPr>
      </w:pPr>
    </w:p>
    <w:p w14:paraId="5BCDBB58" w14:textId="77777777" w:rsidR="00F96EF1" w:rsidRPr="00E510FC" w:rsidRDefault="00F96EF1" w:rsidP="00E510FC">
      <w:pPr>
        <w:spacing w:line="440" w:lineRule="exact"/>
        <w:rPr>
          <w:rFonts w:ascii="Times New Roman" w:eastAsia="宋体" w:hAnsi="Times New Roman" w:cs="Times New Roman"/>
          <w:sz w:val="24"/>
          <w:szCs w:val="24"/>
        </w:rPr>
      </w:pPr>
    </w:p>
    <w:p w14:paraId="7E991594" w14:textId="77777777" w:rsidR="00F96EF1" w:rsidRPr="00E510FC" w:rsidRDefault="00F96EF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什么是原子性？</w:t>
      </w:r>
    </w:p>
    <w:p w14:paraId="51DDBD36" w14:textId="77777777" w:rsidR="00F96EF1" w:rsidRPr="00E510FC" w:rsidRDefault="00F96EF1" w:rsidP="00E510FC">
      <w:pPr>
        <w:spacing w:line="440" w:lineRule="exact"/>
        <w:rPr>
          <w:rFonts w:ascii="Times New Roman" w:eastAsia="宋体" w:hAnsi="Times New Roman" w:cs="Times New Roman"/>
          <w:sz w:val="24"/>
          <w:szCs w:val="24"/>
        </w:rPr>
      </w:pPr>
    </w:p>
    <w:p w14:paraId="42B09091" w14:textId="77777777" w:rsidR="00F96EF1" w:rsidRPr="00E510FC" w:rsidRDefault="00F96EF1" w:rsidP="00E510FC">
      <w:pPr>
        <w:spacing w:line="440" w:lineRule="exact"/>
        <w:rPr>
          <w:rFonts w:ascii="Times New Roman" w:eastAsia="宋体" w:hAnsi="Times New Roman" w:cs="Times New Roman"/>
          <w:sz w:val="24"/>
          <w:szCs w:val="24"/>
        </w:rPr>
      </w:pPr>
    </w:p>
    <w:p w14:paraId="0AA6DD40" w14:textId="77777777" w:rsidR="00F96EF1" w:rsidRPr="00E510FC" w:rsidRDefault="00F96EF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E510FC">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E510FC">
      <w:pPr>
        <w:spacing w:line="440" w:lineRule="exact"/>
        <w:rPr>
          <w:rFonts w:ascii="Times New Roman" w:eastAsia="宋体" w:hAnsi="Times New Roman" w:cs="Times New Roman"/>
          <w:sz w:val="24"/>
          <w:szCs w:val="24"/>
        </w:rPr>
      </w:pPr>
    </w:p>
    <w:p w14:paraId="3AC59656" w14:textId="77777777" w:rsidR="00BF4513" w:rsidRPr="00E510FC" w:rsidRDefault="00BF451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E510FC">
      <w:pPr>
        <w:spacing w:line="440" w:lineRule="exact"/>
        <w:rPr>
          <w:rFonts w:ascii="Times New Roman" w:eastAsia="宋体" w:hAnsi="Times New Roman" w:cs="Times New Roman"/>
          <w:sz w:val="24"/>
          <w:szCs w:val="24"/>
        </w:rPr>
      </w:pPr>
    </w:p>
    <w:p w14:paraId="3195C369" w14:textId="77777777" w:rsidR="0053310B" w:rsidRPr="00E510FC" w:rsidRDefault="0053310B" w:rsidP="00E510FC">
      <w:pPr>
        <w:spacing w:line="440" w:lineRule="exact"/>
        <w:rPr>
          <w:rFonts w:ascii="Times New Roman" w:eastAsia="宋体" w:hAnsi="Times New Roman" w:cs="Times New Roman"/>
          <w:sz w:val="24"/>
          <w:szCs w:val="24"/>
        </w:rPr>
      </w:pPr>
    </w:p>
    <w:p w14:paraId="3483845D" w14:textId="77777777" w:rsidR="00BF4513" w:rsidRPr="00E510FC" w:rsidRDefault="00BF451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E510FC">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E510FC">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E510FC">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E510FC">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E510FC">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E510FC">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E510FC">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E510FC">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E510FC">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E510FC">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E510FC">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E510FC">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E510FC">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E510FC">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E510FC">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E510FC">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E510FC">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E510FC">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E510FC">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E510FC">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E510FC">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E510FC">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E510FC">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E510FC">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E510FC">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E510FC">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E510FC">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E510FC">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E510FC">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E510FC">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E510FC">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E510FC">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E510FC">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E510FC">
      <w:pPr>
        <w:widowControl/>
        <w:spacing w:line="440" w:lineRule="exact"/>
        <w:jc w:val="left"/>
        <w:rPr>
          <w:rFonts w:ascii="Times New Roman" w:eastAsia="宋体" w:hAnsi="Times New Roman" w:cs="Times New Roman"/>
          <w:kern w:val="0"/>
          <w:sz w:val="24"/>
          <w:szCs w:val="24"/>
        </w:rPr>
      </w:pPr>
    </w:p>
    <w:p w14:paraId="4CBE314A" w14:textId="77777777" w:rsidR="00BF4513" w:rsidRPr="00E510FC" w:rsidRDefault="00BF4513" w:rsidP="00E510FC">
      <w:pPr>
        <w:widowControl/>
        <w:spacing w:line="440" w:lineRule="exact"/>
        <w:jc w:val="left"/>
        <w:rPr>
          <w:rFonts w:ascii="Times New Roman" w:eastAsia="宋体" w:hAnsi="Times New Roman" w:cs="Times New Roman"/>
          <w:kern w:val="0"/>
          <w:sz w:val="24"/>
          <w:szCs w:val="24"/>
        </w:rPr>
      </w:pPr>
    </w:p>
    <w:sectPr w:rsidR="00BF4513"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4153C8" w14:textId="77777777" w:rsidR="00F602A5" w:rsidRDefault="00F602A5" w:rsidP="00F8499D">
      <w:r>
        <w:separator/>
      </w:r>
    </w:p>
  </w:endnote>
  <w:endnote w:type="continuationSeparator" w:id="0">
    <w:p w14:paraId="278DA1C0" w14:textId="77777777" w:rsidR="00F602A5" w:rsidRDefault="00F602A5"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7D89C9" w14:textId="77777777" w:rsidR="00F602A5" w:rsidRDefault="00F602A5" w:rsidP="00F8499D">
      <w:r>
        <w:separator/>
      </w:r>
    </w:p>
  </w:footnote>
  <w:footnote w:type="continuationSeparator" w:id="0">
    <w:p w14:paraId="0AE559E5" w14:textId="77777777" w:rsidR="00F602A5" w:rsidRDefault="00F602A5"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21"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4"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4B32789B"/>
    <w:multiLevelType w:val="hybridMultilevel"/>
    <w:tmpl w:val="3A6CBE98"/>
    <w:lvl w:ilvl="0" w:tplc="C6346E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51"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3"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56"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58"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8"/>
  </w:num>
  <w:num w:numId="2">
    <w:abstractNumId w:val="37"/>
  </w:num>
  <w:num w:numId="3">
    <w:abstractNumId w:val="33"/>
  </w:num>
  <w:num w:numId="4">
    <w:abstractNumId w:val="42"/>
  </w:num>
  <w:num w:numId="5">
    <w:abstractNumId w:val="62"/>
  </w:num>
  <w:num w:numId="6">
    <w:abstractNumId w:val="40"/>
  </w:num>
  <w:num w:numId="7">
    <w:abstractNumId w:val="58"/>
  </w:num>
  <w:num w:numId="8">
    <w:abstractNumId w:val="25"/>
  </w:num>
  <w:num w:numId="9">
    <w:abstractNumId w:val="67"/>
  </w:num>
  <w:num w:numId="10">
    <w:abstractNumId w:val="65"/>
  </w:num>
  <w:num w:numId="11">
    <w:abstractNumId w:val="41"/>
  </w:num>
  <w:num w:numId="12">
    <w:abstractNumId w:val="61"/>
  </w:num>
  <w:num w:numId="13">
    <w:abstractNumId w:val="18"/>
  </w:num>
  <w:num w:numId="14">
    <w:abstractNumId w:val="17"/>
  </w:num>
  <w:num w:numId="15">
    <w:abstractNumId w:val="39"/>
  </w:num>
  <w:num w:numId="16">
    <w:abstractNumId w:val="5"/>
  </w:num>
  <w:num w:numId="17">
    <w:abstractNumId w:val="46"/>
  </w:num>
  <w:num w:numId="18">
    <w:abstractNumId w:val="66"/>
  </w:num>
  <w:num w:numId="19">
    <w:abstractNumId w:val="11"/>
  </w:num>
  <w:num w:numId="20">
    <w:abstractNumId w:val="51"/>
  </w:num>
  <w:num w:numId="21">
    <w:abstractNumId w:val="43"/>
  </w:num>
  <w:num w:numId="22">
    <w:abstractNumId w:val="54"/>
  </w:num>
  <w:num w:numId="23">
    <w:abstractNumId w:val="20"/>
  </w:num>
  <w:num w:numId="24">
    <w:abstractNumId w:val="57"/>
  </w:num>
  <w:num w:numId="25">
    <w:abstractNumId w:val="55"/>
  </w:num>
  <w:num w:numId="26">
    <w:abstractNumId w:val="29"/>
  </w:num>
  <w:num w:numId="27">
    <w:abstractNumId w:val="19"/>
  </w:num>
  <w:num w:numId="28">
    <w:abstractNumId w:val="23"/>
  </w:num>
  <w:num w:numId="29">
    <w:abstractNumId w:val="32"/>
  </w:num>
  <w:num w:numId="30">
    <w:abstractNumId w:val="68"/>
  </w:num>
  <w:num w:numId="31">
    <w:abstractNumId w:val="10"/>
  </w:num>
  <w:num w:numId="32">
    <w:abstractNumId w:val="21"/>
  </w:num>
  <w:num w:numId="33">
    <w:abstractNumId w:val="6"/>
  </w:num>
  <w:num w:numId="34">
    <w:abstractNumId w:val="59"/>
  </w:num>
  <w:num w:numId="35">
    <w:abstractNumId w:val="45"/>
  </w:num>
  <w:num w:numId="36">
    <w:abstractNumId w:val="52"/>
  </w:num>
  <w:num w:numId="37">
    <w:abstractNumId w:val="44"/>
  </w:num>
  <w:num w:numId="38">
    <w:abstractNumId w:val="28"/>
  </w:num>
  <w:num w:numId="39">
    <w:abstractNumId w:val="31"/>
  </w:num>
  <w:num w:numId="40">
    <w:abstractNumId w:val="27"/>
  </w:num>
  <w:num w:numId="41">
    <w:abstractNumId w:val="8"/>
  </w:num>
  <w:num w:numId="42">
    <w:abstractNumId w:val="9"/>
  </w:num>
  <w:num w:numId="43">
    <w:abstractNumId w:val="24"/>
  </w:num>
  <w:num w:numId="44">
    <w:abstractNumId w:val="14"/>
  </w:num>
  <w:num w:numId="45">
    <w:abstractNumId w:val="36"/>
  </w:num>
  <w:num w:numId="46">
    <w:abstractNumId w:val="64"/>
  </w:num>
  <w:num w:numId="47">
    <w:abstractNumId w:val="35"/>
  </w:num>
  <w:num w:numId="48">
    <w:abstractNumId w:val="60"/>
  </w:num>
  <w:num w:numId="49">
    <w:abstractNumId w:val="0"/>
  </w:num>
  <w:num w:numId="50">
    <w:abstractNumId w:val="49"/>
  </w:num>
  <w:num w:numId="51">
    <w:abstractNumId w:val="13"/>
  </w:num>
  <w:num w:numId="52">
    <w:abstractNumId w:val="7"/>
  </w:num>
  <w:num w:numId="53">
    <w:abstractNumId w:val="16"/>
  </w:num>
  <w:num w:numId="54">
    <w:abstractNumId w:val="26"/>
  </w:num>
  <w:num w:numId="55">
    <w:abstractNumId w:val="1"/>
  </w:num>
  <w:num w:numId="56">
    <w:abstractNumId w:val="30"/>
  </w:num>
  <w:num w:numId="57">
    <w:abstractNumId w:val="56"/>
  </w:num>
  <w:num w:numId="58">
    <w:abstractNumId w:val="69"/>
  </w:num>
  <w:num w:numId="59">
    <w:abstractNumId w:val="63"/>
  </w:num>
  <w:num w:numId="60">
    <w:abstractNumId w:val="4"/>
  </w:num>
  <w:num w:numId="61">
    <w:abstractNumId w:val="12"/>
  </w:num>
  <w:num w:numId="62">
    <w:abstractNumId w:val="48"/>
  </w:num>
  <w:num w:numId="63">
    <w:abstractNumId w:val="47"/>
  </w:num>
  <w:num w:numId="64">
    <w:abstractNumId w:val="53"/>
  </w:num>
  <w:num w:numId="65">
    <w:abstractNumId w:val="50"/>
  </w:num>
  <w:num w:numId="66">
    <w:abstractNumId w:val="22"/>
  </w:num>
  <w:num w:numId="67">
    <w:abstractNumId w:val="15"/>
  </w:num>
  <w:num w:numId="68">
    <w:abstractNumId w:val="3"/>
  </w:num>
  <w:num w:numId="69">
    <w:abstractNumId w:val="2"/>
  </w:num>
  <w:num w:numId="70">
    <w:abstractNumId w:val="34"/>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1BE3"/>
    <w:rsid w:val="00001D87"/>
    <w:rsid w:val="00002A6B"/>
    <w:rsid w:val="00005263"/>
    <w:rsid w:val="000068BF"/>
    <w:rsid w:val="0001005D"/>
    <w:rsid w:val="00010D4A"/>
    <w:rsid w:val="00012C4C"/>
    <w:rsid w:val="00014487"/>
    <w:rsid w:val="000160F8"/>
    <w:rsid w:val="00023288"/>
    <w:rsid w:val="0003103C"/>
    <w:rsid w:val="000339E9"/>
    <w:rsid w:val="00034BCF"/>
    <w:rsid w:val="00035007"/>
    <w:rsid w:val="00042BAA"/>
    <w:rsid w:val="00043BA3"/>
    <w:rsid w:val="00046C0C"/>
    <w:rsid w:val="00046D47"/>
    <w:rsid w:val="00047D05"/>
    <w:rsid w:val="0005552D"/>
    <w:rsid w:val="00057DC5"/>
    <w:rsid w:val="0006202D"/>
    <w:rsid w:val="0006262B"/>
    <w:rsid w:val="00065A16"/>
    <w:rsid w:val="00065CCE"/>
    <w:rsid w:val="00066D69"/>
    <w:rsid w:val="000709CD"/>
    <w:rsid w:val="0007250F"/>
    <w:rsid w:val="0007287D"/>
    <w:rsid w:val="00076C0D"/>
    <w:rsid w:val="00077F95"/>
    <w:rsid w:val="00084656"/>
    <w:rsid w:val="00084A08"/>
    <w:rsid w:val="00085AE9"/>
    <w:rsid w:val="00085D51"/>
    <w:rsid w:val="00087EAB"/>
    <w:rsid w:val="000934B7"/>
    <w:rsid w:val="00095D64"/>
    <w:rsid w:val="00097093"/>
    <w:rsid w:val="000B73FA"/>
    <w:rsid w:val="000C0C35"/>
    <w:rsid w:val="000C397E"/>
    <w:rsid w:val="000D300A"/>
    <w:rsid w:val="000D3C6A"/>
    <w:rsid w:val="000D4B01"/>
    <w:rsid w:val="000E0212"/>
    <w:rsid w:val="000E076C"/>
    <w:rsid w:val="000E0941"/>
    <w:rsid w:val="000E0C6F"/>
    <w:rsid w:val="000E2AD7"/>
    <w:rsid w:val="000E6E4F"/>
    <w:rsid w:val="000E6ED2"/>
    <w:rsid w:val="000F0DB3"/>
    <w:rsid w:val="000F61F4"/>
    <w:rsid w:val="00102AC2"/>
    <w:rsid w:val="0010373D"/>
    <w:rsid w:val="00110E46"/>
    <w:rsid w:val="00112BD9"/>
    <w:rsid w:val="00116679"/>
    <w:rsid w:val="001201E5"/>
    <w:rsid w:val="00121295"/>
    <w:rsid w:val="0012261E"/>
    <w:rsid w:val="00123F39"/>
    <w:rsid w:val="001243F6"/>
    <w:rsid w:val="00124BBE"/>
    <w:rsid w:val="00130461"/>
    <w:rsid w:val="00133975"/>
    <w:rsid w:val="00141D65"/>
    <w:rsid w:val="00147920"/>
    <w:rsid w:val="0015083C"/>
    <w:rsid w:val="0015092D"/>
    <w:rsid w:val="001561D2"/>
    <w:rsid w:val="00156AD8"/>
    <w:rsid w:val="001572A2"/>
    <w:rsid w:val="001609F9"/>
    <w:rsid w:val="00164953"/>
    <w:rsid w:val="001667C3"/>
    <w:rsid w:val="00167272"/>
    <w:rsid w:val="00171AB6"/>
    <w:rsid w:val="001723E6"/>
    <w:rsid w:val="001756A8"/>
    <w:rsid w:val="0017663E"/>
    <w:rsid w:val="001801DF"/>
    <w:rsid w:val="00181CF9"/>
    <w:rsid w:val="001823B3"/>
    <w:rsid w:val="001931C6"/>
    <w:rsid w:val="001976BC"/>
    <w:rsid w:val="001A3B93"/>
    <w:rsid w:val="001A709A"/>
    <w:rsid w:val="001B33CB"/>
    <w:rsid w:val="001B493D"/>
    <w:rsid w:val="001B68A2"/>
    <w:rsid w:val="001C0383"/>
    <w:rsid w:val="001C0B14"/>
    <w:rsid w:val="001C2F40"/>
    <w:rsid w:val="001C33B1"/>
    <w:rsid w:val="001C353F"/>
    <w:rsid w:val="001C49E8"/>
    <w:rsid w:val="001D4045"/>
    <w:rsid w:val="001D4546"/>
    <w:rsid w:val="001D522D"/>
    <w:rsid w:val="001E0B42"/>
    <w:rsid w:val="001E31C1"/>
    <w:rsid w:val="001E53CE"/>
    <w:rsid w:val="001E77A4"/>
    <w:rsid w:val="001F12B6"/>
    <w:rsid w:val="001F2122"/>
    <w:rsid w:val="001F36A0"/>
    <w:rsid w:val="001F3732"/>
    <w:rsid w:val="001F433B"/>
    <w:rsid w:val="001F44CB"/>
    <w:rsid w:val="001F5515"/>
    <w:rsid w:val="002005AC"/>
    <w:rsid w:val="00202160"/>
    <w:rsid w:val="002054B5"/>
    <w:rsid w:val="0020628C"/>
    <w:rsid w:val="00213983"/>
    <w:rsid w:val="00214CAB"/>
    <w:rsid w:val="00216329"/>
    <w:rsid w:val="00220B45"/>
    <w:rsid w:val="002214D7"/>
    <w:rsid w:val="00225449"/>
    <w:rsid w:val="00227E1B"/>
    <w:rsid w:val="00230C7E"/>
    <w:rsid w:val="00234D12"/>
    <w:rsid w:val="00235AB8"/>
    <w:rsid w:val="0023690B"/>
    <w:rsid w:val="00244234"/>
    <w:rsid w:val="00246DC3"/>
    <w:rsid w:val="0025207C"/>
    <w:rsid w:val="002527C9"/>
    <w:rsid w:val="0025424C"/>
    <w:rsid w:val="002552B4"/>
    <w:rsid w:val="00257D40"/>
    <w:rsid w:val="002638CA"/>
    <w:rsid w:val="00266182"/>
    <w:rsid w:val="00272D2B"/>
    <w:rsid w:val="002838E7"/>
    <w:rsid w:val="00285E21"/>
    <w:rsid w:val="00285FFD"/>
    <w:rsid w:val="00286912"/>
    <w:rsid w:val="002874B3"/>
    <w:rsid w:val="002948F5"/>
    <w:rsid w:val="00294D82"/>
    <w:rsid w:val="002A3F95"/>
    <w:rsid w:val="002A4A01"/>
    <w:rsid w:val="002A7D07"/>
    <w:rsid w:val="002B4943"/>
    <w:rsid w:val="002B4957"/>
    <w:rsid w:val="002B63EC"/>
    <w:rsid w:val="002B67F0"/>
    <w:rsid w:val="002B7B92"/>
    <w:rsid w:val="002C50E9"/>
    <w:rsid w:val="002C6C27"/>
    <w:rsid w:val="002C7F9C"/>
    <w:rsid w:val="002D76F7"/>
    <w:rsid w:val="002E1A8D"/>
    <w:rsid w:val="002E3799"/>
    <w:rsid w:val="002E3F65"/>
    <w:rsid w:val="002E3FD5"/>
    <w:rsid w:val="002E7C29"/>
    <w:rsid w:val="002F23BA"/>
    <w:rsid w:val="002F4614"/>
    <w:rsid w:val="0030070A"/>
    <w:rsid w:val="00303731"/>
    <w:rsid w:val="00305F6F"/>
    <w:rsid w:val="00306F77"/>
    <w:rsid w:val="00310398"/>
    <w:rsid w:val="003209FD"/>
    <w:rsid w:val="00320FF1"/>
    <w:rsid w:val="00321173"/>
    <w:rsid w:val="00323570"/>
    <w:rsid w:val="00326865"/>
    <w:rsid w:val="00332C48"/>
    <w:rsid w:val="003331CF"/>
    <w:rsid w:val="00337A12"/>
    <w:rsid w:val="003439D5"/>
    <w:rsid w:val="003444AB"/>
    <w:rsid w:val="00344510"/>
    <w:rsid w:val="003475D6"/>
    <w:rsid w:val="00353A0B"/>
    <w:rsid w:val="00354799"/>
    <w:rsid w:val="00354DD7"/>
    <w:rsid w:val="00355403"/>
    <w:rsid w:val="00357CF1"/>
    <w:rsid w:val="00361884"/>
    <w:rsid w:val="00362B29"/>
    <w:rsid w:val="00367F10"/>
    <w:rsid w:val="00370FAB"/>
    <w:rsid w:val="00371D42"/>
    <w:rsid w:val="003725C7"/>
    <w:rsid w:val="00373F53"/>
    <w:rsid w:val="0038106B"/>
    <w:rsid w:val="0038220C"/>
    <w:rsid w:val="003838AB"/>
    <w:rsid w:val="00385B0E"/>
    <w:rsid w:val="00387249"/>
    <w:rsid w:val="00393C8A"/>
    <w:rsid w:val="00393FEA"/>
    <w:rsid w:val="00394A9A"/>
    <w:rsid w:val="00397FB1"/>
    <w:rsid w:val="003A1CB6"/>
    <w:rsid w:val="003A211F"/>
    <w:rsid w:val="003A558F"/>
    <w:rsid w:val="003A5A18"/>
    <w:rsid w:val="003A7201"/>
    <w:rsid w:val="003B00EB"/>
    <w:rsid w:val="003B056F"/>
    <w:rsid w:val="003B6F9A"/>
    <w:rsid w:val="003B725D"/>
    <w:rsid w:val="003C72E3"/>
    <w:rsid w:val="003C7FB2"/>
    <w:rsid w:val="003D3897"/>
    <w:rsid w:val="003E2A0A"/>
    <w:rsid w:val="003E3A46"/>
    <w:rsid w:val="003E4077"/>
    <w:rsid w:val="003F20C3"/>
    <w:rsid w:val="003F275C"/>
    <w:rsid w:val="003F3F7F"/>
    <w:rsid w:val="003F5B0D"/>
    <w:rsid w:val="00413659"/>
    <w:rsid w:val="00416070"/>
    <w:rsid w:val="004229E9"/>
    <w:rsid w:val="00422C24"/>
    <w:rsid w:val="00424D85"/>
    <w:rsid w:val="0042739A"/>
    <w:rsid w:val="004274C9"/>
    <w:rsid w:val="00432C99"/>
    <w:rsid w:val="0043725D"/>
    <w:rsid w:val="00440D44"/>
    <w:rsid w:val="00440EA8"/>
    <w:rsid w:val="00442177"/>
    <w:rsid w:val="004424D9"/>
    <w:rsid w:val="00444217"/>
    <w:rsid w:val="00444CEC"/>
    <w:rsid w:val="00451079"/>
    <w:rsid w:val="00454518"/>
    <w:rsid w:val="00455C97"/>
    <w:rsid w:val="004563DA"/>
    <w:rsid w:val="004564FA"/>
    <w:rsid w:val="004575B0"/>
    <w:rsid w:val="004623F9"/>
    <w:rsid w:val="00466216"/>
    <w:rsid w:val="004670AB"/>
    <w:rsid w:val="004675A2"/>
    <w:rsid w:val="00476F99"/>
    <w:rsid w:val="004817D9"/>
    <w:rsid w:val="004824D2"/>
    <w:rsid w:val="004849C3"/>
    <w:rsid w:val="00486555"/>
    <w:rsid w:val="00491347"/>
    <w:rsid w:val="00494BA8"/>
    <w:rsid w:val="00496910"/>
    <w:rsid w:val="004A1866"/>
    <w:rsid w:val="004A5036"/>
    <w:rsid w:val="004B1798"/>
    <w:rsid w:val="004B4117"/>
    <w:rsid w:val="004C0AB6"/>
    <w:rsid w:val="004C2642"/>
    <w:rsid w:val="004C2E95"/>
    <w:rsid w:val="004D4809"/>
    <w:rsid w:val="004D552A"/>
    <w:rsid w:val="004E7879"/>
    <w:rsid w:val="004F32E4"/>
    <w:rsid w:val="004F39D7"/>
    <w:rsid w:val="004F573F"/>
    <w:rsid w:val="00502A95"/>
    <w:rsid w:val="00503E4B"/>
    <w:rsid w:val="00504E76"/>
    <w:rsid w:val="00512A62"/>
    <w:rsid w:val="00514924"/>
    <w:rsid w:val="00517EC8"/>
    <w:rsid w:val="00520263"/>
    <w:rsid w:val="00520942"/>
    <w:rsid w:val="005243C2"/>
    <w:rsid w:val="0052574D"/>
    <w:rsid w:val="0053310B"/>
    <w:rsid w:val="00535FCF"/>
    <w:rsid w:val="005362E4"/>
    <w:rsid w:val="00540705"/>
    <w:rsid w:val="005459FF"/>
    <w:rsid w:val="005472AC"/>
    <w:rsid w:val="00547A5B"/>
    <w:rsid w:val="005527F9"/>
    <w:rsid w:val="005567DC"/>
    <w:rsid w:val="00557AD3"/>
    <w:rsid w:val="00561CBB"/>
    <w:rsid w:val="0056401F"/>
    <w:rsid w:val="005640D6"/>
    <w:rsid w:val="00565493"/>
    <w:rsid w:val="0057134B"/>
    <w:rsid w:val="00573803"/>
    <w:rsid w:val="0057494F"/>
    <w:rsid w:val="00575CDC"/>
    <w:rsid w:val="0058340A"/>
    <w:rsid w:val="0058615A"/>
    <w:rsid w:val="005A510E"/>
    <w:rsid w:val="005B06A7"/>
    <w:rsid w:val="005B30A5"/>
    <w:rsid w:val="005B3463"/>
    <w:rsid w:val="005B733D"/>
    <w:rsid w:val="005C0A20"/>
    <w:rsid w:val="005C44D5"/>
    <w:rsid w:val="005D048A"/>
    <w:rsid w:val="005D38B0"/>
    <w:rsid w:val="005E2F5D"/>
    <w:rsid w:val="005E4893"/>
    <w:rsid w:val="00601695"/>
    <w:rsid w:val="006042D7"/>
    <w:rsid w:val="00607BED"/>
    <w:rsid w:val="006106E5"/>
    <w:rsid w:val="00610EBB"/>
    <w:rsid w:val="00610FCE"/>
    <w:rsid w:val="00614C9A"/>
    <w:rsid w:val="00614F33"/>
    <w:rsid w:val="006155F3"/>
    <w:rsid w:val="00615E61"/>
    <w:rsid w:val="00616424"/>
    <w:rsid w:val="0062184D"/>
    <w:rsid w:val="00622FA5"/>
    <w:rsid w:val="006263FC"/>
    <w:rsid w:val="006305DA"/>
    <w:rsid w:val="00632507"/>
    <w:rsid w:val="00632526"/>
    <w:rsid w:val="006327C0"/>
    <w:rsid w:val="00633FA4"/>
    <w:rsid w:val="006358F9"/>
    <w:rsid w:val="00636814"/>
    <w:rsid w:val="00637BFF"/>
    <w:rsid w:val="0064198A"/>
    <w:rsid w:val="00644687"/>
    <w:rsid w:val="00644690"/>
    <w:rsid w:val="006464AF"/>
    <w:rsid w:val="006508DF"/>
    <w:rsid w:val="00656332"/>
    <w:rsid w:val="00657C48"/>
    <w:rsid w:val="00661568"/>
    <w:rsid w:val="00663F06"/>
    <w:rsid w:val="00665180"/>
    <w:rsid w:val="0066787F"/>
    <w:rsid w:val="00670C99"/>
    <w:rsid w:val="00681C2F"/>
    <w:rsid w:val="00684090"/>
    <w:rsid w:val="006859E6"/>
    <w:rsid w:val="00685FA0"/>
    <w:rsid w:val="0068643C"/>
    <w:rsid w:val="006900FE"/>
    <w:rsid w:val="00692BAD"/>
    <w:rsid w:val="006A37DB"/>
    <w:rsid w:val="006A3942"/>
    <w:rsid w:val="006B193F"/>
    <w:rsid w:val="006C05A8"/>
    <w:rsid w:val="006C05CB"/>
    <w:rsid w:val="006C22CE"/>
    <w:rsid w:val="006C26FF"/>
    <w:rsid w:val="006C3B89"/>
    <w:rsid w:val="006C6212"/>
    <w:rsid w:val="006C6452"/>
    <w:rsid w:val="006E08D6"/>
    <w:rsid w:val="006E24D5"/>
    <w:rsid w:val="006E254F"/>
    <w:rsid w:val="006E3667"/>
    <w:rsid w:val="006F0B5F"/>
    <w:rsid w:val="006F15C6"/>
    <w:rsid w:val="006F4D30"/>
    <w:rsid w:val="006F6FA6"/>
    <w:rsid w:val="006F7DB7"/>
    <w:rsid w:val="007044C2"/>
    <w:rsid w:val="0070456E"/>
    <w:rsid w:val="00710A14"/>
    <w:rsid w:val="007115D4"/>
    <w:rsid w:val="00712570"/>
    <w:rsid w:val="0071614E"/>
    <w:rsid w:val="0072176B"/>
    <w:rsid w:val="00724E58"/>
    <w:rsid w:val="00730A72"/>
    <w:rsid w:val="00730D60"/>
    <w:rsid w:val="00731918"/>
    <w:rsid w:val="00731A77"/>
    <w:rsid w:val="0073219C"/>
    <w:rsid w:val="0073263C"/>
    <w:rsid w:val="00732E86"/>
    <w:rsid w:val="00735CB7"/>
    <w:rsid w:val="00737939"/>
    <w:rsid w:val="00742CBC"/>
    <w:rsid w:val="00744D34"/>
    <w:rsid w:val="00752E17"/>
    <w:rsid w:val="0076362D"/>
    <w:rsid w:val="007657A7"/>
    <w:rsid w:val="0077776A"/>
    <w:rsid w:val="00780352"/>
    <w:rsid w:val="007820F4"/>
    <w:rsid w:val="00782D2E"/>
    <w:rsid w:val="00784967"/>
    <w:rsid w:val="0079022D"/>
    <w:rsid w:val="007929DF"/>
    <w:rsid w:val="00792BBA"/>
    <w:rsid w:val="00793382"/>
    <w:rsid w:val="00793D9E"/>
    <w:rsid w:val="007955AD"/>
    <w:rsid w:val="007A0424"/>
    <w:rsid w:val="007A2B66"/>
    <w:rsid w:val="007A38DB"/>
    <w:rsid w:val="007A7F17"/>
    <w:rsid w:val="007B1D0E"/>
    <w:rsid w:val="007B2D3D"/>
    <w:rsid w:val="007B4B5F"/>
    <w:rsid w:val="007C2019"/>
    <w:rsid w:val="007C56CD"/>
    <w:rsid w:val="007C6918"/>
    <w:rsid w:val="007C7A14"/>
    <w:rsid w:val="007D2E43"/>
    <w:rsid w:val="007D703F"/>
    <w:rsid w:val="007E1135"/>
    <w:rsid w:val="007E26BD"/>
    <w:rsid w:val="007E479A"/>
    <w:rsid w:val="007E5698"/>
    <w:rsid w:val="007F09BA"/>
    <w:rsid w:val="007F0B3C"/>
    <w:rsid w:val="007F46F7"/>
    <w:rsid w:val="007F49A6"/>
    <w:rsid w:val="007F5781"/>
    <w:rsid w:val="007F5FD7"/>
    <w:rsid w:val="007F75CD"/>
    <w:rsid w:val="0080299A"/>
    <w:rsid w:val="0080383D"/>
    <w:rsid w:val="00804A2C"/>
    <w:rsid w:val="00804BDE"/>
    <w:rsid w:val="00810C0B"/>
    <w:rsid w:val="008111FF"/>
    <w:rsid w:val="00813B60"/>
    <w:rsid w:val="00821407"/>
    <w:rsid w:val="0082377A"/>
    <w:rsid w:val="008309E1"/>
    <w:rsid w:val="00833456"/>
    <w:rsid w:val="0083459D"/>
    <w:rsid w:val="00834860"/>
    <w:rsid w:val="008378EC"/>
    <w:rsid w:val="00846041"/>
    <w:rsid w:val="00847DD3"/>
    <w:rsid w:val="008508A5"/>
    <w:rsid w:val="00852568"/>
    <w:rsid w:val="00853FA7"/>
    <w:rsid w:val="00855BC6"/>
    <w:rsid w:val="0085618E"/>
    <w:rsid w:val="00857475"/>
    <w:rsid w:val="00861CF2"/>
    <w:rsid w:val="00864A27"/>
    <w:rsid w:val="0086592B"/>
    <w:rsid w:val="008708A2"/>
    <w:rsid w:val="00871306"/>
    <w:rsid w:val="0087358C"/>
    <w:rsid w:val="008737B8"/>
    <w:rsid w:val="00873CF8"/>
    <w:rsid w:val="00875A46"/>
    <w:rsid w:val="0088196B"/>
    <w:rsid w:val="00881B08"/>
    <w:rsid w:val="00886086"/>
    <w:rsid w:val="00886AAF"/>
    <w:rsid w:val="00890938"/>
    <w:rsid w:val="00890C32"/>
    <w:rsid w:val="00892EE9"/>
    <w:rsid w:val="00894FDD"/>
    <w:rsid w:val="008A042B"/>
    <w:rsid w:val="008A1A29"/>
    <w:rsid w:val="008A3777"/>
    <w:rsid w:val="008A5479"/>
    <w:rsid w:val="008C28EF"/>
    <w:rsid w:val="008C73DD"/>
    <w:rsid w:val="008C7715"/>
    <w:rsid w:val="008D06CB"/>
    <w:rsid w:val="008D0FD2"/>
    <w:rsid w:val="008D4FF5"/>
    <w:rsid w:val="008E0BC6"/>
    <w:rsid w:val="008E207C"/>
    <w:rsid w:val="008E2E1B"/>
    <w:rsid w:val="008F379D"/>
    <w:rsid w:val="008F4EAA"/>
    <w:rsid w:val="008F750E"/>
    <w:rsid w:val="009025C8"/>
    <w:rsid w:val="00902A1C"/>
    <w:rsid w:val="0090413F"/>
    <w:rsid w:val="0090574A"/>
    <w:rsid w:val="00905FDF"/>
    <w:rsid w:val="00910783"/>
    <w:rsid w:val="009146A4"/>
    <w:rsid w:val="00921D91"/>
    <w:rsid w:val="009227BC"/>
    <w:rsid w:val="00922FB0"/>
    <w:rsid w:val="00923CB3"/>
    <w:rsid w:val="00923D6D"/>
    <w:rsid w:val="00924375"/>
    <w:rsid w:val="00925F3B"/>
    <w:rsid w:val="0092608B"/>
    <w:rsid w:val="00933D2F"/>
    <w:rsid w:val="00936FB0"/>
    <w:rsid w:val="00941DEB"/>
    <w:rsid w:val="009438A5"/>
    <w:rsid w:val="00946D77"/>
    <w:rsid w:val="00947832"/>
    <w:rsid w:val="009508ED"/>
    <w:rsid w:val="00950EBF"/>
    <w:rsid w:val="00952BBB"/>
    <w:rsid w:val="00953EDE"/>
    <w:rsid w:val="00956FD5"/>
    <w:rsid w:val="00961147"/>
    <w:rsid w:val="009705D1"/>
    <w:rsid w:val="00971707"/>
    <w:rsid w:val="00982032"/>
    <w:rsid w:val="0098311C"/>
    <w:rsid w:val="009841E4"/>
    <w:rsid w:val="00984445"/>
    <w:rsid w:val="00986B4E"/>
    <w:rsid w:val="00992630"/>
    <w:rsid w:val="009935BB"/>
    <w:rsid w:val="009937D4"/>
    <w:rsid w:val="009939F6"/>
    <w:rsid w:val="00996E52"/>
    <w:rsid w:val="009A4632"/>
    <w:rsid w:val="009A6BA4"/>
    <w:rsid w:val="009B33B5"/>
    <w:rsid w:val="009B3A93"/>
    <w:rsid w:val="009B490D"/>
    <w:rsid w:val="009B5C52"/>
    <w:rsid w:val="009B5DF2"/>
    <w:rsid w:val="009C654E"/>
    <w:rsid w:val="009C68DC"/>
    <w:rsid w:val="009D30F7"/>
    <w:rsid w:val="009D341D"/>
    <w:rsid w:val="009D3B33"/>
    <w:rsid w:val="009D6B91"/>
    <w:rsid w:val="009D7D2D"/>
    <w:rsid w:val="009E062F"/>
    <w:rsid w:val="009E0A78"/>
    <w:rsid w:val="009E2F22"/>
    <w:rsid w:val="009E6F82"/>
    <w:rsid w:val="009E7C93"/>
    <w:rsid w:val="009F0C03"/>
    <w:rsid w:val="009F3D85"/>
    <w:rsid w:val="009F5FE2"/>
    <w:rsid w:val="009F65D3"/>
    <w:rsid w:val="009F7DF1"/>
    <w:rsid w:val="00A00FDC"/>
    <w:rsid w:val="00A03D6C"/>
    <w:rsid w:val="00A047A1"/>
    <w:rsid w:val="00A05E00"/>
    <w:rsid w:val="00A0781F"/>
    <w:rsid w:val="00A07844"/>
    <w:rsid w:val="00A10D3E"/>
    <w:rsid w:val="00A13BCC"/>
    <w:rsid w:val="00A1772A"/>
    <w:rsid w:val="00A20FE1"/>
    <w:rsid w:val="00A2345A"/>
    <w:rsid w:val="00A23DD5"/>
    <w:rsid w:val="00A31CBB"/>
    <w:rsid w:val="00A40EDC"/>
    <w:rsid w:val="00A4483B"/>
    <w:rsid w:val="00A44F82"/>
    <w:rsid w:val="00A60A5C"/>
    <w:rsid w:val="00A61999"/>
    <w:rsid w:val="00A633DC"/>
    <w:rsid w:val="00A76795"/>
    <w:rsid w:val="00A76F28"/>
    <w:rsid w:val="00A77558"/>
    <w:rsid w:val="00A77D1F"/>
    <w:rsid w:val="00A84567"/>
    <w:rsid w:val="00A90334"/>
    <w:rsid w:val="00A90F8E"/>
    <w:rsid w:val="00A914D4"/>
    <w:rsid w:val="00A91999"/>
    <w:rsid w:val="00A924D5"/>
    <w:rsid w:val="00A939EE"/>
    <w:rsid w:val="00AA0241"/>
    <w:rsid w:val="00AB4B84"/>
    <w:rsid w:val="00AB67BA"/>
    <w:rsid w:val="00AC3340"/>
    <w:rsid w:val="00AC5172"/>
    <w:rsid w:val="00AC7542"/>
    <w:rsid w:val="00AD2EFA"/>
    <w:rsid w:val="00AD586F"/>
    <w:rsid w:val="00AE50B9"/>
    <w:rsid w:val="00AE63FE"/>
    <w:rsid w:val="00AE77CA"/>
    <w:rsid w:val="00AF1E23"/>
    <w:rsid w:val="00AF38F9"/>
    <w:rsid w:val="00AF3ED8"/>
    <w:rsid w:val="00AF4058"/>
    <w:rsid w:val="00AF48C1"/>
    <w:rsid w:val="00B00446"/>
    <w:rsid w:val="00B01CFF"/>
    <w:rsid w:val="00B01D10"/>
    <w:rsid w:val="00B0798A"/>
    <w:rsid w:val="00B1171A"/>
    <w:rsid w:val="00B15597"/>
    <w:rsid w:val="00B2251A"/>
    <w:rsid w:val="00B232FB"/>
    <w:rsid w:val="00B23A53"/>
    <w:rsid w:val="00B23FEA"/>
    <w:rsid w:val="00B245DB"/>
    <w:rsid w:val="00B25917"/>
    <w:rsid w:val="00B25AE4"/>
    <w:rsid w:val="00B3145B"/>
    <w:rsid w:val="00B34061"/>
    <w:rsid w:val="00B4099E"/>
    <w:rsid w:val="00B42B27"/>
    <w:rsid w:val="00B447B8"/>
    <w:rsid w:val="00B44C72"/>
    <w:rsid w:val="00B44E9A"/>
    <w:rsid w:val="00B47D08"/>
    <w:rsid w:val="00B52A7E"/>
    <w:rsid w:val="00B57130"/>
    <w:rsid w:val="00B61A3E"/>
    <w:rsid w:val="00B624E3"/>
    <w:rsid w:val="00B62F35"/>
    <w:rsid w:val="00B64553"/>
    <w:rsid w:val="00B70756"/>
    <w:rsid w:val="00B77909"/>
    <w:rsid w:val="00B8261F"/>
    <w:rsid w:val="00B8769C"/>
    <w:rsid w:val="00B900EE"/>
    <w:rsid w:val="00B908FB"/>
    <w:rsid w:val="00B96927"/>
    <w:rsid w:val="00BB0C87"/>
    <w:rsid w:val="00BB1195"/>
    <w:rsid w:val="00BB1C5C"/>
    <w:rsid w:val="00BB7C6E"/>
    <w:rsid w:val="00BC1697"/>
    <w:rsid w:val="00BC37E9"/>
    <w:rsid w:val="00BC61F3"/>
    <w:rsid w:val="00BC6A2B"/>
    <w:rsid w:val="00BD0E1F"/>
    <w:rsid w:val="00BD1E89"/>
    <w:rsid w:val="00BD409F"/>
    <w:rsid w:val="00BF4513"/>
    <w:rsid w:val="00C01379"/>
    <w:rsid w:val="00C06303"/>
    <w:rsid w:val="00C1032D"/>
    <w:rsid w:val="00C126F5"/>
    <w:rsid w:val="00C12933"/>
    <w:rsid w:val="00C16E40"/>
    <w:rsid w:val="00C229F5"/>
    <w:rsid w:val="00C31A9F"/>
    <w:rsid w:val="00C3681B"/>
    <w:rsid w:val="00C36F5A"/>
    <w:rsid w:val="00C40309"/>
    <w:rsid w:val="00C45BE7"/>
    <w:rsid w:val="00C47B04"/>
    <w:rsid w:val="00C5015A"/>
    <w:rsid w:val="00C5179D"/>
    <w:rsid w:val="00C52647"/>
    <w:rsid w:val="00C54C25"/>
    <w:rsid w:val="00C62A98"/>
    <w:rsid w:val="00C63F07"/>
    <w:rsid w:val="00C72E2E"/>
    <w:rsid w:val="00C74D32"/>
    <w:rsid w:val="00C80DA6"/>
    <w:rsid w:val="00C83865"/>
    <w:rsid w:val="00C8436D"/>
    <w:rsid w:val="00C85BDC"/>
    <w:rsid w:val="00C86D5A"/>
    <w:rsid w:val="00C86DE5"/>
    <w:rsid w:val="00C871ED"/>
    <w:rsid w:val="00C924A1"/>
    <w:rsid w:val="00CA1F10"/>
    <w:rsid w:val="00CA203E"/>
    <w:rsid w:val="00CA27B9"/>
    <w:rsid w:val="00CA28DA"/>
    <w:rsid w:val="00CA40AD"/>
    <w:rsid w:val="00CA7E95"/>
    <w:rsid w:val="00CB331C"/>
    <w:rsid w:val="00CC0F2B"/>
    <w:rsid w:val="00CC672B"/>
    <w:rsid w:val="00CC7718"/>
    <w:rsid w:val="00CD1CEC"/>
    <w:rsid w:val="00CD27AD"/>
    <w:rsid w:val="00CD29A5"/>
    <w:rsid w:val="00CD3865"/>
    <w:rsid w:val="00CD3E79"/>
    <w:rsid w:val="00CD4621"/>
    <w:rsid w:val="00CD4726"/>
    <w:rsid w:val="00CD4A4B"/>
    <w:rsid w:val="00CE1ED0"/>
    <w:rsid w:val="00CE4611"/>
    <w:rsid w:val="00CE508E"/>
    <w:rsid w:val="00CF2693"/>
    <w:rsid w:val="00CF2C48"/>
    <w:rsid w:val="00CF3301"/>
    <w:rsid w:val="00CF4400"/>
    <w:rsid w:val="00CF4F5A"/>
    <w:rsid w:val="00CF5AAC"/>
    <w:rsid w:val="00CF6033"/>
    <w:rsid w:val="00CF730A"/>
    <w:rsid w:val="00CF761E"/>
    <w:rsid w:val="00D02328"/>
    <w:rsid w:val="00D0343C"/>
    <w:rsid w:val="00D07272"/>
    <w:rsid w:val="00D073EE"/>
    <w:rsid w:val="00D0755D"/>
    <w:rsid w:val="00D1621F"/>
    <w:rsid w:val="00D164F9"/>
    <w:rsid w:val="00D17950"/>
    <w:rsid w:val="00D20A4A"/>
    <w:rsid w:val="00D275FA"/>
    <w:rsid w:val="00D27DEC"/>
    <w:rsid w:val="00D30A6E"/>
    <w:rsid w:val="00D31966"/>
    <w:rsid w:val="00D321F3"/>
    <w:rsid w:val="00D3353A"/>
    <w:rsid w:val="00D34229"/>
    <w:rsid w:val="00D34F19"/>
    <w:rsid w:val="00D40C77"/>
    <w:rsid w:val="00D425F1"/>
    <w:rsid w:val="00D42749"/>
    <w:rsid w:val="00D43DD8"/>
    <w:rsid w:val="00D53E6B"/>
    <w:rsid w:val="00D56F44"/>
    <w:rsid w:val="00D6096B"/>
    <w:rsid w:val="00D60E47"/>
    <w:rsid w:val="00D644F6"/>
    <w:rsid w:val="00D6572B"/>
    <w:rsid w:val="00D669D9"/>
    <w:rsid w:val="00D8060F"/>
    <w:rsid w:val="00D8221B"/>
    <w:rsid w:val="00D82459"/>
    <w:rsid w:val="00D84D89"/>
    <w:rsid w:val="00D85167"/>
    <w:rsid w:val="00D8582A"/>
    <w:rsid w:val="00D87BE1"/>
    <w:rsid w:val="00D91B59"/>
    <w:rsid w:val="00D94D1A"/>
    <w:rsid w:val="00DA3280"/>
    <w:rsid w:val="00DA7471"/>
    <w:rsid w:val="00DB44ED"/>
    <w:rsid w:val="00DB592B"/>
    <w:rsid w:val="00DB680C"/>
    <w:rsid w:val="00DB7F2C"/>
    <w:rsid w:val="00DC33EA"/>
    <w:rsid w:val="00DC6D18"/>
    <w:rsid w:val="00DD1ED9"/>
    <w:rsid w:val="00DD56D6"/>
    <w:rsid w:val="00DD6197"/>
    <w:rsid w:val="00DD62B9"/>
    <w:rsid w:val="00DE1543"/>
    <w:rsid w:val="00DE4535"/>
    <w:rsid w:val="00DE4716"/>
    <w:rsid w:val="00DE4E2E"/>
    <w:rsid w:val="00DF2706"/>
    <w:rsid w:val="00DF34EA"/>
    <w:rsid w:val="00DF3EAA"/>
    <w:rsid w:val="00DF6D10"/>
    <w:rsid w:val="00DF7210"/>
    <w:rsid w:val="00E01F09"/>
    <w:rsid w:val="00E06B4D"/>
    <w:rsid w:val="00E10489"/>
    <w:rsid w:val="00E112DB"/>
    <w:rsid w:val="00E127A9"/>
    <w:rsid w:val="00E14460"/>
    <w:rsid w:val="00E15750"/>
    <w:rsid w:val="00E15F97"/>
    <w:rsid w:val="00E16A14"/>
    <w:rsid w:val="00E17C99"/>
    <w:rsid w:val="00E21DBF"/>
    <w:rsid w:val="00E230A2"/>
    <w:rsid w:val="00E241D1"/>
    <w:rsid w:val="00E25127"/>
    <w:rsid w:val="00E30A76"/>
    <w:rsid w:val="00E32371"/>
    <w:rsid w:val="00E33C10"/>
    <w:rsid w:val="00E36BF6"/>
    <w:rsid w:val="00E408CF"/>
    <w:rsid w:val="00E42229"/>
    <w:rsid w:val="00E42387"/>
    <w:rsid w:val="00E42681"/>
    <w:rsid w:val="00E440C4"/>
    <w:rsid w:val="00E4512C"/>
    <w:rsid w:val="00E46E9C"/>
    <w:rsid w:val="00E510FC"/>
    <w:rsid w:val="00E51587"/>
    <w:rsid w:val="00E53B3F"/>
    <w:rsid w:val="00E541C9"/>
    <w:rsid w:val="00E615C0"/>
    <w:rsid w:val="00E6205B"/>
    <w:rsid w:val="00E65C38"/>
    <w:rsid w:val="00E660EE"/>
    <w:rsid w:val="00E731A0"/>
    <w:rsid w:val="00E73DE4"/>
    <w:rsid w:val="00EA095B"/>
    <w:rsid w:val="00EA0ABC"/>
    <w:rsid w:val="00EA0ECA"/>
    <w:rsid w:val="00EA25EC"/>
    <w:rsid w:val="00EA5A90"/>
    <w:rsid w:val="00EB4494"/>
    <w:rsid w:val="00EB5866"/>
    <w:rsid w:val="00EB66E0"/>
    <w:rsid w:val="00EC0ED0"/>
    <w:rsid w:val="00EC2011"/>
    <w:rsid w:val="00EC2199"/>
    <w:rsid w:val="00EC5468"/>
    <w:rsid w:val="00EC61D6"/>
    <w:rsid w:val="00ED6435"/>
    <w:rsid w:val="00ED77EB"/>
    <w:rsid w:val="00EE1217"/>
    <w:rsid w:val="00EE2E7D"/>
    <w:rsid w:val="00EE36FF"/>
    <w:rsid w:val="00EE4961"/>
    <w:rsid w:val="00EE75FE"/>
    <w:rsid w:val="00EF0575"/>
    <w:rsid w:val="00EF192D"/>
    <w:rsid w:val="00EF2581"/>
    <w:rsid w:val="00F00C91"/>
    <w:rsid w:val="00F06314"/>
    <w:rsid w:val="00F063F1"/>
    <w:rsid w:val="00F07643"/>
    <w:rsid w:val="00F07EA5"/>
    <w:rsid w:val="00F114BC"/>
    <w:rsid w:val="00F133D3"/>
    <w:rsid w:val="00F13AAB"/>
    <w:rsid w:val="00F13C40"/>
    <w:rsid w:val="00F13FDA"/>
    <w:rsid w:val="00F1600C"/>
    <w:rsid w:val="00F20430"/>
    <w:rsid w:val="00F278C5"/>
    <w:rsid w:val="00F333BA"/>
    <w:rsid w:val="00F3458E"/>
    <w:rsid w:val="00F367BF"/>
    <w:rsid w:val="00F41E26"/>
    <w:rsid w:val="00F46130"/>
    <w:rsid w:val="00F47D88"/>
    <w:rsid w:val="00F52791"/>
    <w:rsid w:val="00F602A5"/>
    <w:rsid w:val="00F613A4"/>
    <w:rsid w:val="00F62010"/>
    <w:rsid w:val="00F640B8"/>
    <w:rsid w:val="00F6767A"/>
    <w:rsid w:val="00F71914"/>
    <w:rsid w:val="00F746EE"/>
    <w:rsid w:val="00F77DF6"/>
    <w:rsid w:val="00F8123D"/>
    <w:rsid w:val="00F8499D"/>
    <w:rsid w:val="00F85C4B"/>
    <w:rsid w:val="00F9115B"/>
    <w:rsid w:val="00F96EF1"/>
    <w:rsid w:val="00F97130"/>
    <w:rsid w:val="00F979ED"/>
    <w:rsid w:val="00FA7CE0"/>
    <w:rsid w:val="00FB20DC"/>
    <w:rsid w:val="00FB4293"/>
    <w:rsid w:val="00FC7A1C"/>
    <w:rsid w:val="00FD01F4"/>
    <w:rsid w:val="00FD6E98"/>
    <w:rsid w:val="00FD7AEF"/>
    <w:rsid w:val="00FF518C"/>
    <w:rsid w:val="00FF71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657A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theme" Target="theme/theme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972</TotalTime>
  <Pages>119</Pages>
  <Words>10192</Words>
  <Characters>58099</Characters>
  <Application>Microsoft Office Word</Application>
  <DocSecurity>0</DocSecurity>
  <Lines>484</Lines>
  <Paragraphs>136</Paragraphs>
  <ScaleCrop>false</ScaleCrop>
  <Company/>
  <LinksUpToDate>false</LinksUpToDate>
  <CharactersWithSpaces>681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0</cp:revision>
  <dcterms:created xsi:type="dcterms:W3CDTF">2023-11-23T02:18:00Z</dcterms:created>
  <dcterms:modified xsi:type="dcterms:W3CDTF">2024-02-26T12:43:00Z</dcterms:modified>
</cp:coreProperties>
</file>